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9" r:id="rId14"/>
    <p:sldId id="270" r:id="rId15"/>
    <p:sldId id="271" r:id="rId16"/>
    <p:sldId id="272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DEADA7-1F6B-4DAA-A6CF-B14CFA0AA3A4}" type="datetimeFigureOut">
              <a:rPr lang="en-US" smtClean="0"/>
              <a:t>8/1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153E82-A630-4650-83A0-CCAA392464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548902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DEADA7-1F6B-4DAA-A6CF-B14CFA0AA3A4}" type="datetimeFigureOut">
              <a:rPr lang="en-US" smtClean="0"/>
              <a:t>8/1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153E82-A630-4650-83A0-CCAA392464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55138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DEADA7-1F6B-4DAA-A6CF-B14CFA0AA3A4}" type="datetimeFigureOut">
              <a:rPr lang="en-US" smtClean="0"/>
              <a:t>8/1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153E82-A630-4650-83A0-CCAA392464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87834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DEADA7-1F6B-4DAA-A6CF-B14CFA0AA3A4}" type="datetimeFigureOut">
              <a:rPr lang="en-US" smtClean="0"/>
              <a:t>8/1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153E82-A630-4650-83A0-CCAA392464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27133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DEADA7-1F6B-4DAA-A6CF-B14CFA0AA3A4}" type="datetimeFigureOut">
              <a:rPr lang="en-US" smtClean="0"/>
              <a:t>8/1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153E82-A630-4650-83A0-CCAA392464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5774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DEADA7-1F6B-4DAA-A6CF-B14CFA0AA3A4}" type="datetimeFigureOut">
              <a:rPr lang="en-US" smtClean="0"/>
              <a:t>8/1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153E82-A630-4650-83A0-CCAA392464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49817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DEADA7-1F6B-4DAA-A6CF-B14CFA0AA3A4}" type="datetimeFigureOut">
              <a:rPr lang="en-US" smtClean="0"/>
              <a:t>8/19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153E82-A630-4650-83A0-CCAA392464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70456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DEADA7-1F6B-4DAA-A6CF-B14CFA0AA3A4}" type="datetimeFigureOut">
              <a:rPr lang="en-US" smtClean="0"/>
              <a:t>8/19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153E82-A630-4650-83A0-CCAA392464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87684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DEADA7-1F6B-4DAA-A6CF-B14CFA0AA3A4}" type="datetimeFigureOut">
              <a:rPr lang="en-US" smtClean="0"/>
              <a:t>8/19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153E82-A630-4650-83A0-CCAA392464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5669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DEADA7-1F6B-4DAA-A6CF-B14CFA0AA3A4}" type="datetimeFigureOut">
              <a:rPr lang="en-US" smtClean="0"/>
              <a:t>8/1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153E82-A630-4650-83A0-CCAA392464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34828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DEADA7-1F6B-4DAA-A6CF-B14CFA0AA3A4}" type="datetimeFigureOut">
              <a:rPr lang="en-US" smtClean="0"/>
              <a:t>8/1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153E82-A630-4650-83A0-CCAA392464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60672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3DEADA7-1F6B-4DAA-A6CF-B14CFA0AA3A4}" type="datetimeFigureOut">
              <a:rPr lang="en-US" smtClean="0"/>
              <a:t>8/1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F153E82-A630-4650-83A0-CCAA392464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13675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emf"/><Relationship Id="rId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178502"/>
            <a:ext cx="7585661" cy="17170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82416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6692" y="609600"/>
            <a:ext cx="8952426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14"/>
          <p:cNvSpPr/>
          <p:nvPr/>
        </p:nvSpPr>
        <p:spPr>
          <a:xfrm>
            <a:off x="5417127" y="2743200"/>
            <a:ext cx="304800" cy="304800"/>
          </a:xfrm>
          <a:prstGeom prst="rect">
            <a:avLst/>
          </a:prstGeom>
          <a:solidFill>
            <a:srgbClr val="FFFF0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 flipH="1" flipV="1">
            <a:off x="4495800" y="1219200"/>
            <a:ext cx="990600" cy="16764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>
            <a:endCxn id="15" idx="0"/>
          </p:cNvCxnSpPr>
          <p:nvPr/>
        </p:nvCxnSpPr>
        <p:spPr>
          <a:xfrm flipV="1">
            <a:off x="4495800" y="2743200"/>
            <a:ext cx="1073727" cy="76892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4495800" y="1371600"/>
            <a:ext cx="0" cy="214052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4405218" y="5791199"/>
                <a:ext cx="1115818" cy="4029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𝑍</m:t>
                        </m:r>
                      </m:e>
                    </m:acc>
                    <m:r>
                      <a:rPr lang="en-US" b="0" i="1" smtClean="0">
                        <a:latin typeface="Cambria Math"/>
                      </a:rPr>
                      <m:t>= </m:t>
                    </m:r>
                    <m:acc>
                      <m:accPr>
                        <m:chr m:val="⃗"/>
                        <m:ctrlPr>
                          <a:rPr lang="en-US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𝑅</m:t>
                        </m:r>
                      </m:e>
                    </m:acc>
                  </m:oMath>
                </a14:m>
                <a:r>
                  <a:rPr lang="en-US" dirty="0" smtClean="0"/>
                  <a:t>+</a:t>
                </a:r>
                <a:r>
                  <a:rPr lang="en-US" b="0" dirty="0" smtClean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𝑟</m:t>
                        </m:r>
                      </m:e>
                    </m:acc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5218" y="5791199"/>
                <a:ext cx="1115818" cy="402931"/>
              </a:xfrm>
              <a:prstGeom prst="rect">
                <a:avLst/>
              </a:prstGeom>
              <a:blipFill rotWithShape="1">
                <a:blip r:embed="rId3"/>
                <a:stretch>
                  <a:fillRect t="-22727" r="-24590" b="-24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43869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762000"/>
            <a:ext cx="3887952" cy="842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611890"/>
            <a:ext cx="6227644" cy="197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ight Brace 3"/>
          <p:cNvSpPr/>
          <p:nvPr/>
        </p:nvSpPr>
        <p:spPr>
          <a:xfrm rot="5400000">
            <a:off x="5486400" y="2673928"/>
            <a:ext cx="370622" cy="18288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540906" y="3777734"/>
            <a:ext cx="2616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191000" y="4147066"/>
            <a:ext cx="26706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tegration by substitution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124911" y="972394"/>
            <a:ext cx="15420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aw of cosin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18346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0"/>
            <a:ext cx="6296025" cy="610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87288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381000"/>
            <a:ext cx="5313073" cy="4437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027237"/>
            <a:ext cx="8229600" cy="4525963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r>
              <a:rPr lang="en-US" sz="2000" dirty="0" smtClean="0"/>
              <a:t>MASS OF LIQUID EXITING FROM REGION II TO REGION III = </a:t>
            </a:r>
          </a:p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r>
              <a:rPr lang="en-US" sz="2000" dirty="0" smtClean="0"/>
              <a:t>MASS OF LIQUID ENTERING  FROM THE REGION I     –        </a:t>
            </a:r>
          </a:p>
          <a:p>
            <a:pPr marL="0" indent="0">
              <a:buNone/>
            </a:pPr>
            <a:r>
              <a:rPr lang="en-US" sz="2000" dirty="0" smtClean="0"/>
              <a:t> MASS OF FLUID </a:t>
            </a:r>
            <a:r>
              <a:rPr lang="en-US" sz="2000" dirty="0" smtClean="0"/>
              <a:t>LOST FROM </a:t>
            </a:r>
            <a:r>
              <a:rPr lang="en-US" sz="2000" dirty="0" smtClean="0"/>
              <a:t>THE SURFACE OF AN IMAGINARY CYLINDER OF RADIUS a AND LENGTH H</a:t>
            </a:r>
            <a:endParaRPr lang="en-US" sz="2000" dirty="0"/>
          </a:p>
        </p:txBody>
      </p:sp>
      <p:sp>
        <p:nvSpPr>
          <p:cNvPr id="7" name="Rounded Rectangle 6"/>
          <p:cNvSpPr/>
          <p:nvPr/>
        </p:nvSpPr>
        <p:spPr>
          <a:xfrm>
            <a:off x="3048000" y="1600200"/>
            <a:ext cx="2819400" cy="304800"/>
          </a:xfrm>
          <a:prstGeom prst="roundRect">
            <a:avLst/>
          </a:prstGeom>
          <a:solidFill>
            <a:schemeClr val="accent5">
              <a:lumMod val="60000"/>
              <a:lumOff val="40000"/>
              <a:alpha val="6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3048000" y="1600200"/>
            <a:ext cx="1524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/>
          <p:cNvCxnSpPr/>
          <p:nvPr/>
        </p:nvCxnSpPr>
        <p:spPr>
          <a:xfrm flipH="1" flipV="1">
            <a:off x="3733800" y="914400"/>
            <a:ext cx="304800" cy="533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4637736" y="762000"/>
            <a:ext cx="315264" cy="685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>
            <a:off x="3505200" y="2057400"/>
            <a:ext cx="381000" cy="54213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4457700" y="609600"/>
            <a:ext cx="0" cy="685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5181600" y="2209800"/>
            <a:ext cx="304800" cy="38973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5181600" y="762000"/>
            <a:ext cx="457200" cy="685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H="1">
            <a:off x="3124200" y="2209800"/>
            <a:ext cx="228600" cy="38973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5486400" y="2057400"/>
            <a:ext cx="381000" cy="54213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4457700" y="2057400"/>
            <a:ext cx="0" cy="2710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30721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lowchart: Direct Access Storage 5"/>
          <p:cNvSpPr/>
          <p:nvPr/>
        </p:nvSpPr>
        <p:spPr>
          <a:xfrm rot="10800000">
            <a:off x="2438400" y="2971800"/>
            <a:ext cx="3962400" cy="2133600"/>
          </a:xfrm>
          <a:prstGeom prst="flowChartMagneticDrum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981200" y="76200"/>
            <a:ext cx="6096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/>
              <a:t>MASS OF LIQUID ENTERING  FROM THE REGION I </a:t>
            </a:r>
            <a:endParaRPr lang="en-US" b="1" dirty="0"/>
          </a:p>
        </p:txBody>
      </p:sp>
      <p:sp>
        <p:nvSpPr>
          <p:cNvPr id="7" name="Rounded Rectangle 6"/>
          <p:cNvSpPr/>
          <p:nvPr/>
        </p:nvSpPr>
        <p:spPr>
          <a:xfrm rot="1686680">
            <a:off x="3109049" y="3236239"/>
            <a:ext cx="329533" cy="36526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143000" y="4038600"/>
            <a:ext cx="7772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3086100" y="3619500"/>
            <a:ext cx="228600" cy="4191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urved Connector 14"/>
          <p:cNvCxnSpPr/>
          <p:nvPr/>
        </p:nvCxnSpPr>
        <p:spPr>
          <a:xfrm rot="16200000" flipH="1">
            <a:off x="2264275" y="2545358"/>
            <a:ext cx="1198947" cy="375431"/>
          </a:xfrm>
          <a:prstGeom prst="curved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2676033" y="1752600"/>
                <a:ext cx="50327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𝑑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𝜌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6033" y="1752600"/>
                <a:ext cx="503279" cy="369332"/>
              </a:xfrm>
              <a:prstGeom prst="rect">
                <a:avLst/>
              </a:prstGeom>
              <a:blipFill rotWithShape="1">
                <a:blip r:embed="rId2"/>
                <a:stretch>
                  <a:fillRect b="-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Straight Connector 17"/>
          <p:cNvCxnSpPr/>
          <p:nvPr/>
        </p:nvCxnSpPr>
        <p:spPr>
          <a:xfrm>
            <a:off x="3042431" y="3418873"/>
            <a:ext cx="43669" cy="61972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urved Connector 20"/>
          <p:cNvCxnSpPr>
            <a:endCxn id="7" idx="0"/>
          </p:cNvCxnSpPr>
          <p:nvPr/>
        </p:nvCxnSpPr>
        <p:spPr>
          <a:xfrm rot="10800000" flipV="1">
            <a:off x="3359872" y="1937266"/>
            <a:ext cx="1364529" cy="1320518"/>
          </a:xfrm>
          <a:prstGeom prst="curvedConnector2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4820118" y="1775751"/>
                <a:ext cx="66248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  <a:ea typeface="Cambria Math"/>
                        </a:rPr>
                        <m:t>𝜌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𝑑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𝜑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0118" y="1775751"/>
                <a:ext cx="662489" cy="369332"/>
              </a:xfrm>
              <a:prstGeom prst="rect">
                <a:avLst/>
              </a:prstGeom>
              <a:blipFill rotWithShape="1">
                <a:blip r:embed="rId3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/>
          <p:cNvSpPr txBox="1"/>
          <p:nvPr/>
        </p:nvSpPr>
        <p:spPr>
          <a:xfrm>
            <a:off x="1752600" y="3418873"/>
            <a:ext cx="2423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4454237" y="345971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I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7002955" y="3459718"/>
            <a:ext cx="3577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II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1644707" y="533400"/>
            <a:ext cx="650869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 smtClean="0"/>
          </a:p>
          <a:p>
            <a:endParaRPr lang="en-US" b="1" dirty="0"/>
          </a:p>
        </p:txBody>
      </p:sp>
      <p:sp>
        <p:nvSpPr>
          <p:cNvPr id="30" name="TextBox 29"/>
          <p:cNvSpPr txBox="1"/>
          <p:nvPr/>
        </p:nvSpPr>
        <p:spPr>
          <a:xfrm>
            <a:off x="7502982" y="849868"/>
            <a:ext cx="6989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σ</a:t>
            </a:r>
            <a:r>
              <a:rPr lang="en-US" b="1" dirty="0" err="1" smtClean="0"/>
              <a:t>v.da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1600200" y="872835"/>
            <a:ext cx="59044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ass of liquid entering per elemental area </a:t>
            </a:r>
            <a:r>
              <a:rPr lang="en-US" b="1" dirty="0" smtClean="0"/>
              <a:t>da </a:t>
            </a:r>
            <a:r>
              <a:rPr lang="en-US" dirty="0" smtClean="0"/>
              <a:t>per unit time =</a:t>
            </a:r>
            <a:endParaRPr lang="en-US" dirty="0"/>
          </a:p>
        </p:txBody>
      </p:sp>
      <p:sp>
        <p:nvSpPr>
          <p:cNvPr id="13312" name="TextBox 13311"/>
          <p:cNvSpPr txBox="1"/>
          <p:nvPr/>
        </p:nvSpPr>
        <p:spPr>
          <a:xfrm>
            <a:off x="8201891" y="3657600"/>
            <a:ext cx="276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z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2814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marL="0" indent="0"/>
            <a:r>
              <a:rPr lang="en-US" dirty="0" smtClean="0"/>
              <a:t/>
            </a:r>
            <a:br>
              <a:rPr lang="en-US" dirty="0" smtClean="0"/>
            </a:br>
            <a:r>
              <a:rPr lang="en-US" sz="1800" b="1" dirty="0" smtClean="0"/>
              <a:t>MASS OF FLUID LOST</a:t>
            </a:r>
            <a:br>
              <a:rPr lang="en-US" sz="1800" b="1" dirty="0" smtClean="0"/>
            </a:br>
            <a:r>
              <a:rPr lang="en-US" sz="1800" b="1" dirty="0" smtClean="0"/>
              <a:t> FROM THE SURFACE OF AN IMAGINARY CYLINDER OF RADIUS a AND LENGTH H</a:t>
            </a:r>
            <a:br>
              <a:rPr lang="en-US" sz="1800" b="1" dirty="0" smtClean="0"/>
            </a:br>
            <a:endParaRPr lang="en-US" sz="1800" b="1" dirty="0"/>
          </a:p>
        </p:txBody>
      </p:sp>
      <p:sp>
        <p:nvSpPr>
          <p:cNvPr id="4" name="Flowchart: Direct Access Storage 3"/>
          <p:cNvSpPr/>
          <p:nvPr/>
        </p:nvSpPr>
        <p:spPr>
          <a:xfrm rot="10800000">
            <a:off x="2438400" y="2971800"/>
            <a:ext cx="3962400" cy="2133600"/>
          </a:xfrm>
          <a:prstGeom prst="flowChartMagneticDrum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Rounded Rectangle 4"/>
          <p:cNvSpPr/>
          <p:nvPr/>
        </p:nvSpPr>
        <p:spPr>
          <a:xfrm rot="4620000">
            <a:off x="4237178" y="3047581"/>
            <a:ext cx="274320" cy="36526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/>
          <p:cNvCxnSpPr/>
          <p:nvPr/>
        </p:nvCxnSpPr>
        <p:spPr>
          <a:xfrm>
            <a:off x="1143000" y="4038600"/>
            <a:ext cx="7772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V="1">
            <a:off x="3908851" y="3376746"/>
            <a:ext cx="275924" cy="67507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urved Connector 7"/>
          <p:cNvCxnSpPr/>
          <p:nvPr/>
        </p:nvCxnSpPr>
        <p:spPr>
          <a:xfrm rot="16200000" flipH="1">
            <a:off x="3497093" y="2282641"/>
            <a:ext cx="1198947" cy="375431"/>
          </a:xfrm>
          <a:prstGeom prst="curvedConnector3">
            <a:avLst>
              <a:gd name="adj1" fmla="val 43067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665451" y="1506701"/>
                <a:ext cx="48680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𝑑𝑧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5451" y="1506701"/>
                <a:ext cx="486800" cy="369332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Connector 9"/>
          <p:cNvCxnSpPr/>
          <p:nvPr/>
        </p:nvCxnSpPr>
        <p:spPr>
          <a:xfrm flipH="1">
            <a:off x="3919242" y="3189133"/>
            <a:ext cx="233009" cy="86268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urved Connector 10"/>
          <p:cNvCxnSpPr>
            <a:endCxn id="5" idx="0"/>
          </p:cNvCxnSpPr>
          <p:nvPr/>
        </p:nvCxnSpPr>
        <p:spPr>
          <a:xfrm rot="5400000">
            <a:off x="4481451" y="1847008"/>
            <a:ext cx="1412966" cy="1271283"/>
          </a:xfrm>
          <a:prstGeom prst="curvedConnector2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5657053" y="1436910"/>
                <a:ext cx="59035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0" dirty="0" smtClean="0">
                    <a:ea typeface="Cambria Math"/>
                  </a:rPr>
                  <a:t>a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  <a:ea typeface="Cambria Math"/>
                      </a:rPr>
                      <m:t>𝑑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𝜑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7053" y="1436910"/>
                <a:ext cx="590354" cy="369332"/>
              </a:xfrm>
              <a:prstGeom prst="rect">
                <a:avLst/>
              </a:prstGeom>
              <a:blipFill rotWithShape="1">
                <a:blip r:embed="rId3"/>
                <a:stretch>
                  <a:fillRect l="-9278" t="-8333" r="-2062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1752600" y="3418873"/>
            <a:ext cx="2423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4454237" y="345971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I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7002955" y="3459718"/>
            <a:ext cx="3577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II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8201891" y="3657600"/>
            <a:ext cx="276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z</a:t>
            </a:r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7772400" y="5967413"/>
            <a:ext cx="567510" cy="5857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05733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143000"/>
            <a:ext cx="7811589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56316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8788" y="700088"/>
            <a:ext cx="6147887" cy="1966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6202" y="4070065"/>
            <a:ext cx="4083198" cy="4257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Straight Connector 4"/>
          <p:cNvCxnSpPr/>
          <p:nvPr/>
        </p:nvCxnSpPr>
        <p:spPr>
          <a:xfrm>
            <a:off x="533400" y="2895600"/>
            <a:ext cx="815340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83733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352800" y="152400"/>
            <a:ext cx="296145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Trajectory of Ant</a:t>
            </a:r>
            <a:endParaRPr lang="en-US" sz="3200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762000"/>
            <a:ext cx="3705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 descr="C:\Users\iitp\Dropbox\PH103\Tutorial\Solutions\Ant_trajectory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717964"/>
            <a:ext cx="7010400" cy="4882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6" name="Straight Connector 5"/>
          <p:cNvCxnSpPr/>
          <p:nvPr/>
        </p:nvCxnSpPr>
        <p:spPr>
          <a:xfrm flipV="1">
            <a:off x="2743200" y="2209800"/>
            <a:ext cx="0" cy="3581400"/>
          </a:xfrm>
          <a:prstGeom prst="line">
            <a:avLst/>
          </a:prstGeom>
          <a:ln>
            <a:prstDash val="sysDot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62528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Arc 7"/>
          <p:cNvSpPr/>
          <p:nvPr/>
        </p:nvSpPr>
        <p:spPr>
          <a:xfrm rot="5801897">
            <a:off x="4313899" y="4055547"/>
            <a:ext cx="825097" cy="697490"/>
          </a:xfrm>
          <a:prstGeom prst="arc">
            <a:avLst/>
          </a:prstGeom>
          <a:solidFill>
            <a:schemeClr val="bg1"/>
          </a:solidFill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Arc 8"/>
          <p:cNvSpPr/>
          <p:nvPr/>
        </p:nvSpPr>
        <p:spPr>
          <a:xfrm rot="20041016">
            <a:off x="3768689" y="3498290"/>
            <a:ext cx="825097" cy="697490"/>
          </a:xfrm>
          <a:prstGeom prst="arc">
            <a:avLst>
              <a:gd name="adj1" fmla="val 18694726"/>
              <a:gd name="adj2" fmla="val 1332799"/>
            </a:avLst>
          </a:prstGeom>
          <a:solidFill>
            <a:schemeClr val="bg1"/>
          </a:solidFill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8153400" y="4495006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X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438400" y="6488668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Y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4267200" y="4418806"/>
            <a:ext cx="39624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5400000">
            <a:off x="1980803" y="4559871"/>
            <a:ext cx="2450926" cy="2145332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5400000" flipH="1" flipV="1">
            <a:off x="2590800" y="2743200"/>
            <a:ext cx="33528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495800" y="990600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Z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 rot="5400000" flipH="1" flipV="1">
            <a:off x="3885156" y="3377852"/>
            <a:ext cx="1473896" cy="661792"/>
          </a:xfrm>
          <a:prstGeom prst="straightConnector1">
            <a:avLst/>
          </a:prstGeom>
          <a:ln w="76200">
            <a:solidFill>
              <a:schemeClr val="accent6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Slide Number Placeholder 27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3A229E1E-5E8B-4222-BAFF-F74422E39F68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19" name="Footer Placeholder 28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</p:spPr>
        <p:txBody>
          <a:bodyPr/>
          <a:lstStyle/>
          <a:p>
            <a:r>
              <a:rPr lang="en-US" smtClean="0"/>
              <a:t>RKE_JJ_PH103_2019</a:t>
            </a:r>
            <a:endParaRPr lang="en-US"/>
          </a:p>
        </p:txBody>
      </p:sp>
      <p:graphicFrame>
        <p:nvGraphicFramePr>
          <p:cNvPr id="21" name="Object 12"/>
          <p:cNvGraphicFramePr>
            <a:graphicFrameLocks noChangeAspect="1"/>
          </p:cNvGraphicFramePr>
          <p:nvPr/>
        </p:nvGraphicFramePr>
        <p:xfrm>
          <a:off x="4724400" y="3505200"/>
          <a:ext cx="25717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" name="Equation" r:id="rId3" imgW="114120" imgH="203040" progId="Equation.DSMT4">
                  <p:embed/>
                </p:oleObj>
              </mc:Choice>
              <mc:Fallback>
                <p:oleObj name="Equation" r:id="rId3" imgW="114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505200"/>
                        <a:ext cx="257175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Oval 25"/>
          <p:cNvSpPr/>
          <p:nvPr/>
        </p:nvSpPr>
        <p:spPr>
          <a:xfrm>
            <a:off x="3124200" y="2667000"/>
            <a:ext cx="2438400" cy="355600"/>
          </a:xfrm>
          <a:prstGeom prst="ellipse">
            <a:avLst/>
          </a:prstGeom>
          <a:solidFill>
            <a:schemeClr val="accent1">
              <a:alpha val="0"/>
            </a:schemeClr>
          </a:solidFill>
          <a:ln>
            <a:solidFill>
              <a:srgbClr val="00B05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7" name="Object 8"/>
          <p:cNvGraphicFramePr>
            <a:graphicFrameLocks noChangeAspect="1"/>
          </p:cNvGraphicFramePr>
          <p:nvPr/>
        </p:nvGraphicFramePr>
        <p:xfrm>
          <a:off x="4356100" y="3172460"/>
          <a:ext cx="292100" cy="408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" name="Equation" r:id="rId5" imgW="126720" imgH="177480" progId="Equation.DSMT4">
                  <p:embed/>
                </p:oleObj>
              </mc:Choice>
              <mc:Fallback>
                <p:oleObj name="Equation" r:id="rId5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3172460"/>
                        <a:ext cx="292100" cy="4089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7"/>
          <p:cNvCxnSpPr/>
          <p:nvPr/>
        </p:nvCxnSpPr>
        <p:spPr>
          <a:xfrm rot="5400000">
            <a:off x="3886200" y="4114800"/>
            <a:ext cx="2133600" cy="1588"/>
          </a:xfrm>
          <a:prstGeom prst="line">
            <a:avLst/>
          </a:prstGeom>
          <a:ln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rot="16200000" flipV="1">
            <a:off x="4267200" y="4495800"/>
            <a:ext cx="762000" cy="609600"/>
          </a:xfrm>
          <a:prstGeom prst="line">
            <a:avLst/>
          </a:prstGeom>
          <a:ln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"/>
          <p:cNvGraphicFramePr>
            <a:graphicFrameLocks noChangeAspect="1"/>
          </p:cNvGraphicFramePr>
          <p:nvPr/>
        </p:nvGraphicFramePr>
        <p:xfrm>
          <a:off x="4572000" y="4381500"/>
          <a:ext cx="444500" cy="422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" name="Equation" r:id="rId7" imgW="126835" imgH="202936" progId="Equation.DSMT4">
                  <p:embed/>
                </p:oleObj>
              </mc:Choice>
              <mc:Fallback>
                <p:oleObj name="Equation" r:id="rId7" imgW="126835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381500"/>
                        <a:ext cx="444500" cy="4227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2"/>
          <p:cNvGraphicFramePr>
            <a:graphicFrameLocks noChangeAspect="1"/>
          </p:cNvGraphicFramePr>
          <p:nvPr/>
        </p:nvGraphicFramePr>
        <p:xfrm>
          <a:off x="533400" y="533400"/>
          <a:ext cx="1282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" name="Equation" r:id="rId9" imgW="444307" imgH="228501" progId="Equation.DSMT4">
                  <p:embed/>
                </p:oleObj>
              </mc:Choice>
              <mc:Fallback>
                <p:oleObj name="Equation" r:id="rId9" imgW="444307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33400"/>
                        <a:ext cx="1282700" cy="660400"/>
                      </a:xfrm>
                      <a:prstGeom prst="rect">
                        <a:avLst/>
                      </a:prstGeom>
                      <a:solidFill>
                        <a:srgbClr val="808000">
                          <a:alpha val="34117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>
            <a:off x="2565400" y="2362200"/>
            <a:ext cx="3581400" cy="3581400"/>
          </a:xfrm>
          <a:prstGeom prst="ellipse">
            <a:avLst/>
          </a:prstGeom>
          <a:solidFill>
            <a:schemeClr val="accent1">
              <a:alpha val="47000"/>
            </a:schemeClr>
          </a:solidFill>
          <a:ln>
            <a:solidFill>
              <a:schemeClr val="accent1">
                <a:shade val="50000"/>
                <a:alpha val="0"/>
              </a:schemeClr>
            </a:solidFill>
          </a:ln>
          <a:scene3d>
            <a:camera prst="orthographicFront"/>
            <a:lightRig rig="sunset" dir="t"/>
          </a:scene3d>
          <a:sp3d prstMaterial="plastic">
            <a:bevelT w="1270000" h="1270000"/>
            <a:bevelB w="1270000" h="1270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2956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26" grpId="0" animBg="1"/>
      <p:bldP spid="1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lowchart: Connector 3"/>
          <p:cNvSpPr/>
          <p:nvPr/>
        </p:nvSpPr>
        <p:spPr>
          <a:xfrm>
            <a:off x="1371600" y="762000"/>
            <a:ext cx="5486400" cy="5448300"/>
          </a:xfrm>
          <a:prstGeom prst="flowChartConnector">
            <a:avLst/>
          </a:prstGeom>
          <a:solidFill>
            <a:srgbClr val="FFC000">
              <a:alpha val="19000"/>
            </a:srgbClr>
          </a:solidFill>
          <a:scene3d>
            <a:camera prst="orthographicFront"/>
            <a:lightRig rig="threePt" dir="t"/>
          </a:scene3d>
          <a:sp3d>
            <a:bevelT w="1270000" h="1270000"/>
            <a:bevelB w="1270000" h="1270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/>
          <a:srcRect r="45156"/>
          <a:stretch>
            <a:fillRect/>
          </a:stretch>
        </p:blipFill>
        <p:spPr bwMode="auto">
          <a:xfrm flipV="1">
            <a:off x="1524000" y="3091149"/>
            <a:ext cx="1904844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6" name="Straight Arrow Connector 5"/>
          <p:cNvCxnSpPr/>
          <p:nvPr/>
        </p:nvCxnSpPr>
        <p:spPr>
          <a:xfrm>
            <a:off x="4051300" y="3809206"/>
            <a:ext cx="39624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rot="5400000">
            <a:off x="1764903" y="3950271"/>
            <a:ext cx="2450926" cy="2145332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 flipH="1" flipV="1">
            <a:off x="2374900" y="2133600"/>
            <a:ext cx="33528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/>
          <a:srcRect l="48919"/>
          <a:stretch>
            <a:fillRect/>
          </a:stretch>
        </p:blipFill>
        <p:spPr bwMode="auto">
          <a:xfrm flipV="1">
            <a:off x="3378472" y="3092068"/>
            <a:ext cx="3209653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Box 9"/>
          <p:cNvSpPr txBox="1"/>
          <p:nvPr/>
        </p:nvSpPr>
        <p:spPr>
          <a:xfrm>
            <a:off x="7937500" y="3885406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X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222500" y="5879068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Y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279900" y="381000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Z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3" name="Oval 12"/>
          <p:cNvSpPr/>
          <p:nvPr/>
        </p:nvSpPr>
        <p:spPr>
          <a:xfrm>
            <a:off x="6553200" y="43434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1371600" y="3276600"/>
            <a:ext cx="5536281" cy="914400"/>
          </a:xfrm>
          <a:prstGeom prst="ellipse">
            <a:avLst/>
          </a:prstGeom>
          <a:solidFill>
            <a:schemeClr val="accent1">
              <a:alpha val="0"/>
            </a:schemeClr>
          </a:solidFill>
          <a:ln>
            <a:solidFill>
              <a:srgbClr val="00B05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5059494" y="3113183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3406966" y="4451732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2401673" y="3079213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1524000" y="4322285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9" name="Picture 18" descr="Ant_trajectory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994336" y="0"/>
            <a:ext cx="3149664" cy="2193616"/>
          </a:xfrm>
          <a:prstGeom prst="rect">
            <a:avLst/>
          </a:prstGeom>
        </p:spPr>
      </p:pic>
      <p:pic>
        <p:nvPicPr>
          <p:cNvPr id="20" name="Picture 4" descr="Image result for transparent Ant imag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400800" y="4267200"/>
            <a:ext cx="381000" cy="191101"/>
          </a:xfrm>
          <a:prstGeom prst="rect">
            <a:avLst/>
          </a:prstGeom>
          <a:noFill/>
        </p:spPr>
      </p:pic>
      <p:pic>
        <p:nvPicPr>
          <p:cNvPr id="21" name="Picture 4" descr="Image result for transparent Ant imag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876800" y="3048000"/>
            <a:ext cx="381000" cy="191101"/>
          </a:xfrm>
          <a:prstGeom prst="rect">
            <a:avLst/>
          </a:prstGeom>
          <a:noFill/>
        </p:spPr>
      </p:pic>
      <p:pic>
        <p:nvPicPr>
          <p:cNvPr id="22" name="Picture 4" descr="Image result for transparent Ant imag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276600" y="4419600"/>
            <a:ext cx="381000" cy="191101"/>
          </a:xfrm>
          <a:prstGeom prst="rect">
            <a:avLst/>
          </a:prstGeom>
          <a:noFill/>
        </p:spPr>
      </p:pic>
      <p:pic>
        <p:nvPicPr>
          <p:cNvPr id="23" name="Picture 4" descr="Image result for transparent Ant imag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64885" y="2982817"/>
            <a:ext cx="381000" cy="191101"/>
          </a:xfrm>
          <a:prstGeom prst="rect">
            <a:avLst/>
          </a:prstGeom>
          <a:noFill/>
        </p:spPr>
      </p:pic>
      <p:pic>
        <p:nvPicPr>
          <p:cNvPr id="24" name="Picture 4" descr="Image result for transparent Ant imag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371600" y="4343400"/>
            <a:ext cx="381000" cy="191101"/>
          </a:xfrm>
          <a:prstGeom prst="rect">
            <a:avLst/>
          </a:prstGeom>
          <a:noFill/>
        </p:spPr>
      </p:pic>
      <p:pic>
        <p:nvPicPr>
          <p:cNvPr id="25" name="Picture 5"/>
          <p:cNvPicPr>
            <a:picLocks noChangeAspect="1" noChangeArrowheads="1"/>
          </p:cNvPicPr>
          <p:nvPr/>
        </p:nvPicPr>
        <p:blipFill>
          <a:blip r:embed="rId5"/>
          <a:srcRect l="48919"/>
          <a:stretch>
            <a:fillRect/>
          </a:stretch>
        </p:blipFill>
        <p:spPr bwMode="auto">
          <a:xfrm rot="9554352">
            <a:off x="1177987" y="2716214"/>
            <a:ext cx="2754602" cy="13131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" name="Picture 5"/>
          <p:cNvPicPr>
            <a:picLocks noChangeAspect="1" noChangeArrowheads="1"/>
          </p:cNvPicPr>
          <p:nvPr/>
        </p:nvPicPr>
        <p:blipFill>
          <a:blip r:embed="rId5"/>
          <a:srcRect l="48919"/>
          <a:stretch>
            <a:fillRect/>
          </a:stretch>
        </p:blipFill>
        <p:spPr bwMode="auto">
          <a:xfrm rot="11960252">
            <a:off x="4188765" y="2705031"/>
            <a:ext cx="2661362" cy="1301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7" name="TextBox 26"/>
          <p:cNvSpPr txBox="1"/>
          <p:nvPr/>
        </p:nvSpPr>
        <p:spPr>
          <a:xfrm>
            <a:off x="2645885" y="6477000"/>
            <a:ext cx="34099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TRAJECTORY OF ANT – A 3D VIEW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974689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457200"/>
            <a:ext cx="6512366" cy="1585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Straight Connector 4"/>
          <p:cNvCxnSpPr/>
          <p:nvPr/>
        </p:nvCxnSpPr>
        <p:spPr>
          <a:xfrm flipV="1">
            <a:off x="685800" y="2168128"/>
            <a:ext cx="8077200" cy="41674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733800" y="2362200"/>
            <a:ext cx="15845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Cartesian</a:t>
            </a:r>
            <a:endParaRPr lang="en-US" sz="2800" b="1" dirty="0"/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109913"/>
            <a:ext cx="7577488" cy="776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Oval 10"/>
          <p:cNvSpPr/>
          <p:nvPr/>
        </p:nvSpPr>
        <p:spPr>
          <a:xfrm>
            <a:off x="6477000" y="2883366"/>
            <a:ext cx="1371600" cy="122938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7162800" y="3886200"/>
            <a:ext cx="381000" cy="10668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6820098" y="5029200"/>
            <a:ext cx="15619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it lengthy…….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044400" y="4419600"/>
                <a:ext cx="621048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Hint: Integration by substitution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 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− 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 smtClean="0"/>
                  <a:t>  =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 </m:t>
                    </m:r>
                    <m:r>
                      <a:rPr lang="en-US" b="0" i="1" smtClean="0">
                        <a:latin typeface="Cambria Math"/>
                      </a:rPr>
                      <m:t>𝑎𝑛𝑑</m:t>
                    </m:r>
                    <m:r>
                      <a:rPr lang="en-US" b="0" i="1" smtClean="0">
                        <a:latin typeface="Cambria Math"/>
                      </a:rPr>
                      <m:t>  </m:t>
                    </m:r>
                    <m:r>
                      <a:rPr lang="en-US" b="0" i="1" smtClean="0">
                        <a:latin typeface="Cambria Math"/>
                      </a:rPr>
                      <m:t>𝑦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𝑡𝑠𝑖𝑛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𝜃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4400" y="4419600"/>
                <a:ext cx="6210483" cy="369332"/>
              </a:xfrm>
              <a:prstGeom prst="rect">
                <a:avLst/>
              </a:prstGeom>
              <a:blipFill rotWithShape="1">
                <a:blip r:embed="rId5"/>
                <a:stretch>
                  <a:fillRect l="-785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Plaque 15"/>
          <p:cNvSpPr/>
          <p:nvPr/>
        </p:nvSpPr>
        <p:spPr>
          <a:xfrm>
            <a:off x="4149641" y="5213866"/>
            <a:ext cx="1717759" cy="729734"/>
          </a:xfrm>
          <a:prstGeom prst="plaqu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TRY ON OWN !!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7130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animBg="1"/>
      <p:bldP spid="14" grpId="0"/>
      <p:bldP spid="15" grpId="0"/>
      <p:bldP spid="1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895600" y="24825"/>
            <a:ext cx="293118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/>
              <a:t>Cylindrical Polar</a:t>
            </a:r>
            <a:endParaRPr lang="en-US" sz="32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2743200" y="2514600"/>
            <a:ext cx="271798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/>
              <a:t>Spherical Polar</a:t>
            </a:r>
            <a:endParaRPr lang="en-US" sz="3200" b="1" dirty="0"/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0183" y="3286125"/>
            <a:ext cx="7482568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5-Point Star 4"/>
          <p:cNvSpPr/>
          <p:nvPr/>
        </p:nvSpPr>
        <p:spPr>
          <a:xfrm>
            <a:off x="2438400" y="4448175"/>
            <a:ext cx="5791200" cy="2562225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Much Easy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2185147" y="1600200"/>
            <a:ext cx="2539253" cy="914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15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5940" y="838200"/>
            <a:ext cx="583692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11092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685800"/>
            <a:ext cx="8177842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Straight Connector 4"/>
          <p:cNvCxnSpPr/>
          <p:nvPr/>
        </p:nvCxnSpPr>
        <p:spPr>
          <a:xfrm>
            <a:off x="381000" y="1905000"/>
            <a:ext cx="777240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7171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24" t="29974" r="59069"/>
          <a:stretch/>
        </p:blipFill>
        <p:spPr bwMode="auto">
          <a:xfrm>
            <a:off x="2170546" y="1683769"/>
            <a:ext cx="4468091" cy="37292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" name="Straight Connector 10"/>
          <p:cNvCxnSpPr/>
          <p:nvPr/>
        </p:nvCxnSpPr>
        <p:spPr>
          <a:xfrm>
            <a:off x="7010400" y="2133600"/>
            <a:ext cx="76200" cy="2438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7086600" y="4572000"/>
            <a:ext cx="1966819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7086600" y="2514600"/>
            <a:ext cx="1472242" cy="2057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487794" y="310797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ρ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8686800" y="4583668"/>
            <a:ext cx="276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z</a:t>
            </a:r>
            <a:endParaRPr lang="en-US" dirty="0"/>
          </a:p>
        </p:txBody>
      </p:sp>
      <p:cxnSp>
        <p:nvCxnSpPr>
          <p:cNvPr id="22" name="Straight Connector 21"/>
          <p:cNvCxnSpPr/>
          <p:nvPr/>
        </p:nvCxnSpPr>
        <p:spPr>
          <a:xfrm flipV="1">
            <a:off x="7010400" y="2514600"/>
            <a:ext cx="1548442" cy="3810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75" name="TextBox 7174"/>
          <p:cNvSpPr txBox="1"/>
          <p:nvPr/>
        </p:nvSpPr>
        <p:spPr>
          <a:xfrm>
            <a:off x="838200" y="3464828"/>
            <a:ext cx="25908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az-Cyrl-AZ" dirty="0" smtClean="0"/>
              <a:t>Ф</a:t>
            </a:r>
            <a:r>
              <a:rPr lang="en-US" dirty="0" smtClean="0"/>
              <a:t> = 0 to 2</a:t>
            </a:r>
            <a:r>
              <a:rPr lang="el-GR" dirty="0" smtClean="0">
                <a:latin typeface="Calibri"/>
              </a:rPr>
              <a:t>π</a:t>
            </a:r>
            <a:endParaRPr lang="en-US" dirty="0" smtClean="0">
              <a:latin typeface="Calibri"/>
            </a:endParaRPr>
          </a:p>
          <a:p>
            <a:r>
              <a:rPr lang="el-GR" dirty="0" smtClean="0"/>
              <a:t>ρ</a:t>
            </a:r>
            <a:r>
              <a:rPr lang="en-US" dirty="0" smtClean="0"/>
              <a:t> = 0 to  </a:t>
            </a:r>
            <a:r>
              <a:rPr lang="en-US" dirty="0" err="1" smtClean="0"/>
              <a:t>Rz</a:t>
            </a:r>
            <a:r>
              <a:rPr lang="en-US" dirty="0" smtClean="0"/>
              <a:t>/H</a:t>
            </a:r>
          </a:p>
          <a:p>
            <a:r>
              <a:rPr lang="en-US" dirty="0"/>
              <a:t>Z = 0 to H</a:t>
            </a:r>
          </a:p>
          <a:p>
            <a:endParaRPr lang="en-US" dirty="0" smtClean="0">
              <a:latin typeface="Calibri"/>
            </a:endParaRPr>
          </a:p>
          <a:p>
            <a:endParaRPr lang="en-US" dirty="0" smtClean="0">
              <a:latin typeface="Calibri"/>
            </a:endParaRP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7176" name="TextBox 7175"/>
          <p:cNvSpPr txBox="1"/>
          <p:nvPr/>
        </p:nvSpPr>
        <p:spPr>
          <a:xfrm>
            <a:off x="8738622" y="3193018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7801208" y="4768334"/>
            <a:ext cx="3289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</a:t>
            </a:r>
            <a:endParaRPr lang="en-US" dirty="0"/>
          </a:p>
        </p:txBody>
      </p:sp>
      <p:cxnSp>
        <p:nvCxnSpPr>
          <p:cNvPr id="7182" name="Straight Connector 7181"/>
          <p:cNvCxnSpPr/>
          <p:nvPr/>
        </p:nvCxnSpPr>
        <p:spPr>
          <a:xfrm>
            <a:off x="8558842" y="2552700"/>
            <a:ext cx="0" cy="2019300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60485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7175" grpId="0"/>
      <p:bldP spid="7176" grpId="0"/>
      <p:bldP spid="4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609600"/>
            <a:ext cx="7751935" cy="3824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410" y="4433888"/>
            <a:ext cx="8162925" cy="15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4881" y="5257800"/>
            <a:ext cx="2718486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74357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006</TotalTime>
  <Words>168</Words>
  <Application>Microsoft Office PowerPoint</Application>
  <PresentationFormat>On-screen Show (4:3)</PresentationFormat>
  <Paragraphs>60</Paragraphs>
  <Slides>1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MASS OF FLUID LOST  FROM THE SURFACE OF AN IMAGINARY CYLINDER OF RADIUS a AND LENGTH H 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itp</dc:creator>
  <cp:lastModifiedBy>iitp</cp:lastModifiedBy>
  <cp:revision>36</cp:revision>
  <dcterms:created xsi:type="dcterms:W3CDTF">2019-08-17T14:11:10Z</dcterms:created>
  <dcterms:modified xsi:type="dcterms:W3CDTF">2019-08-19T16:19:27Z</dcterms:modified>
</cp:coreProperties>
</file>